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5"/>
  </p:notesMasterIdLst>
  <p:handoutMasterIdLst>
    <p:handoutMasterId r:id="rId26"/>
  </p:handoutMasterIdLst>
  <p:sldIdLst>
    <p:sldId id="272" r:id="rId3"/>
    <p:sldId id="284" r:id="rId4"/>
    <p:sldId id="265" r:id="rId5"/>
    <p:sldId id="261" r:id="rId6"/>
    <p:sldId id="273" r:id="rId7"/>
    <p:sldId id="274" r:id="rId8"/>
    <p:sldId id="285" r:id="rId9"/>
    <p:sldId id="286" r:id="rId10"/>
    <p:sldId id="275" r:id="rId11"/>
    <p:sldId id="287" r:id="rId12"/>
    <p:sldId id="288" r:id="rId13"/>
    <p:sldId id="276" r:id="rId14"/>
    <p:sldId id="289" r:id="rId15"/>
    <p:sldId id="277" r:id="rId16"/>
    <p:sldId id="290" r:id="rId17"/>
    <p:sldId id="278" r:id="rId18"/>
    <p:sldId id="291" r:id="rId19"/>
    <p:sldId id="279" r:id="rId20"/>
    <p:sldId id="280" r:id="rId21"/>
    <p:sldId id="281" r:id="rId22"/>
    <p:sldId id="282" r:id="rId23"/>
    <p:sldId id="28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-41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1" d="100"/>
          <a:sy n="101" d="100"/>
        </p:scale>
        <p:origin x="1764" y="7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gradFill>
          <a:gsLst>
            <a:gs pos="100000">
              <a:schemeClr val="accent1">
                <a:lumMod val="20000"/>
                <a:lumOff val="80000"/>
                <a:alpha val="86000"/>
              </a:schemeClr>
            </a:gs>
            <a:gs pos="42000">
              <a:schemeClr val="bg1">
                <a:alpha val="40000"/>
              </a:schemeClr>
            </a:gs>
            <a:gs pos="0">
              <a:schemeClr val="accent1">
                <a:lumMod val="20000"/>
                <a:lumOff val="80000"/>
                <a:alpha val="85000"/>
              </a:schemeClr>
            </a:gs>
            <a:gs pos="75000">
              <a:schemeClr val="bg1">
                <a:alpha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0" y="0"/>
            <a:ext cx="12188825" cy="713232"/>
            <a:chOff x="0" y="0"/>
            <a:chExt cx="12188825" cy="713232"/>
          </a:xfrm>
        </p:grpSpPr>
        <p:sp>
          <p:nvSpPr>
            <p:cNvPr id="7" name="Прямоугольник 6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Прямоугольник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0" y="0"/>
            <a:ext cx="713232" cy="6858000"/>
            <a:chOff x="0" y="0"/>
            <a:chExt cx="713232" cy="6858000"/>
          </a:xfrm>
        </p:grpSpPr>
        <p:sp>
          <p:nvSpPr>
            <p:cNvPr id="12" name="Прямоугольник 11"/>
            <p:cNvSpPr/>
            <p:nvPr/>
          </p:nvSpPr>
          <p:spPr>
            <a:xfrm flipH="1">
              <a:off x="73152" y="0"/>
              <a:ext cx="640080" cy="6858000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3" name="Прямоугольник 12"/>
            <p:cNvSpPr/>
            <p:nvPr/>
          </p:nvSpPr>
          <p:spPr>
            <a:xfrm flipH="1">
              <a:off x="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11476762" y="0"/>
            <a:ext cx="746886" cy="6858000"/>
            <a:chOff x="11476762" y="0"/>
            <a:chExt cx="746886" cy="6858000"/>
          </a:xfrm>
        </p:grpSpPr>
        <p:sp>
          <p:nvSpPr>
            <p:cNvPr id="15" name="Прямоугольник 14"/>
            <p:cNvSpPr/>
            <p:nvPr/>
          </p:nvSpPr>
          <p:spPr>
            <a:xfrm flipH="1">
              <a:off x="11476762" y="0"/>
              <a:ext cx="640080" cy="6858000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6" name="Прямоугольник 15"/>
            <p:cNvSpPr/>
            <p:nvPr/>
          </p:nvSpPr>
          <p:spPr>
            <a:xfrm flipH="1">
              <a:off x="1202093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7" name="Группа 16"/>
          <p:cNvGrpSpPr/>
          <p:nvPr/>
        </p:nvGrpSpPr>
        <p:grpSpPr>
          <a:xfrm flipV="1">
            <a:off x="0" y="6144768"/>
            <a:ext cx="12188825" cy="713232"/>
            <a:chOff x="0" y="0"/>
            <a:chExt cx="12188825" cy="713232"/>
          </a:xfrm>
        </p:grpSpPr>
        <p:sp>
          <p:nvSpPr>
            <p:cNvPr id="18" name="Прямоугольник 17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9" name="Прямоугольник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95400" y="1188720"/>
            <a:ext cx="9601200" cy="2514600"/>
          </a:xfrm>
        </p:spPr>
        <p:txBody>
          <a:bodyPr anchor="b">
            <a:noAutofit/>
          </a:bodyPr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95400" y="3749040"/>
            <a:ext cx="9601200" cy="9144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400" cap="all" baseline="0"/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274638"/>
            <a:ext cx="2628900" cy="58975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274638"/>
            <a:ext cx="7734300" cy="58975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 flipV="1">
            <a:off x="0" y="6309360"/>
            <a:ext cx="12188825" cy="548640"/>
            <a:chOff x="0" y="0"/>
            <a:chExt cx="12188825" cy="713232"/>
          </a:xfrm>
        </p:grpSpPr>
        <p:sp>
          <p:nvSpPr>
            <p:cNvPr id="9" name="Прямоугольник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Прямоугольник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16736" y="0"/>
            <a:ext cx="12188825" cy="548640"/>
            <a:chOff x="0" y="0"/>
            <a:chExt cx="12188825" cy="713232"/>
          </a:xfrm>
        </p:grpSpPr>
        <p:sp>
          <p:nvSpPr>
            <p:cNvPr id="12" name="Прямоугольник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3" name="Прямоугольник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5400" y="1188720"/>
            <a:ext cx="9601200" cy="2514600"/>
          </a:xfrm>
        </p:spPr>
        <p:txBody>
          <a:bodyPr anchor="b">
            <a:normAutofit/>
          </a:bodyPr>
          <a:lstStyle>
            <a:lvl1pPr algn="ctr">
              <a:defRPr sz="5400" b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3749040"/>
            <a:ext cx="9601200" cy="914400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200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=""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341120" y="1673352"/>
            <a:ext cx="4572000" cy="4343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78880" y="1673352"/>
            <a:ext cx="4572000" cy="4343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79FD0-C37A-4F50-8F3B-5FA0D9D0B42F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41120" y="1600200"/>
            <a:ext cx="4572000" cy="758952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341120" y="2441448"/>
            <a:ext cx="4572000" cy="358444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278880" y="1600200"/>
            <a:ext cx="4572000" cy="758952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278880" y="2441448"/>
            <a:ext cx="4572000" cy="358444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0" y="0"/>
            <a:ext cx="12188825" cy="548640"/>
            <a:chOff x="0" y="0"/>
            <a:chExt cx="12188825" cy="713232"/>
          </a:xfrm>
        </p:grpSpPr>
        <p:sp>
          <p:nvSpPr>
            <p:cNvPr id="9" name="Прямоугольник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Прямоугольник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38160" y="1828800"/>
            <a:ext cx="3657600" cy="2286000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48640" y="1005840"/>
            <a:ext cx="72237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138160" y="4206240"/>
            <a:ext cx="3657600" cy="164592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38160" y="1828800"/>
            <a:ext cx="3657600" cy="2286000"/>
          </a:xfrm>
        </p:spPr>
        <p:txBody>
          <a:bodyPr anchor="b">
            <a:normAutofit/>
          </a:bodyPr>
          <a:lstStyle>
            <a:lvl1pPr>
              <a:defRPr sz="3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48640" y="548640"/>
            <a:ext cx="6675120" cy="5760720"/>
          </a:xfrm>
          <a:noFill/>
        </p:spPr>
        <p:txBody>
          <a:bodyPr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138160" y="4206240"/>
            <a:ext cx="3657600" cy="164592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0" y="0"/>
            <a:ext cx="7772400" cy="548640"/>
            <a:chOff x="0" y="0"/>
            <a:chExt cx="12188825" cy="713232"/>
          </a:xfrm>
        </p:grpSpPr>
        <p:sp>
          <p:nvSpPr>
            <p:cNvPr id="9" name="Прямоугольник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Прямоугольник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1" name="Группа 10"/>
          <p:cNvGrpSpPr/>
          <p:nvPr/>
        </p:nvGrpSpPr>
        <p:grpSpPr>
          <a:xfrm flipV="1">
            <a:off x="0" y="6309360"/>
            <a:ext cx="7772400" cy="548640"/>
            <a:chOff x="0" y="0"/>
            <a:chExt cx="12188825" cy="713232"/>
          </a:xfrm>
        </p:grpSpPr>
        <p:sp>
          <p:nvSpPr>
            <p:cNvPr id="12" name="Прямоугольник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3" name="Прямоугольник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4" name="Группа 13"/>
          <p:cNvGrpSpPr/>
          <p:nvPr/>
        </p:nvGrpSpPr>
        <p:grpSpPr>
          <a:xfrm rot="5400000" flipV="1">
            <a:off x="-3154680" y="3154680"/>
            <a:ext cx="6858000" cy="548640"/>
            <a:chOff x="0" y="0"/>
            <a:chExt cx="12188825" cy="713232"/>
          </a:xfrm>
        </p:grpSpPr>
        <p:sp>
          <p:nvSpPr>
            <p:cNvPr id="15" name="Прямоугольник 14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6" name="Прямоугольник 15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7" name="Группа 16"/>
          <p:cNvGrpSpPr/>
          <p:nvPr/>
        </p:nvGrpSpPr>
        <p:grpSpPr>
          <a:xfrm rot="16200000" flipH="1" flipV="1">
            <a:off x="4069079" y="3154681"/>
            <a:ext cx="6858000" cy="548640"/>
            <a:chOff x="0" y="0"/>
            <a:chExt cx="12188825" cy="713232"/>
          </a:xfrm>
        </p:grpSpPr>
        <p:sp>
          <p:nvSpPr>
            <p:cNvPr id="18" name="Прямоугольник 17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9" name="Прямоугольник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20000"/>
                <a:lumOff val="80000"/>
                <a:alpha val="56000"/>
              </a:schemeClr>
            </a:gs>
            <a:gs pos="79000">
              <a:schemeClr val="bg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 bwMode="auto">
          <a:xfrm flipV="1">
            <a:off x="0" y="6309360"/>
            <a:ext cx="12188825" cy="548640"/>
            <a:chOff x="0" y="0"/>
            <a:chExt cx="12188825" cy="713232"/>
          </a:xfrm>
        </p:grpSpPr>
        <p:sp>
          <p:nvSpPr>
            <p:cNvPr id="9" name="Прямоугольник 8"/>
            <p:cNvSpPr/>
            <p:nvPr/>
          </p:nvSpPr>
          <p:spPr bwMode="auto"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" name="Прямоугольник 9"/>
            <p:cNvSpPr/>
            <p:nvPr/>
          </p:nvSpPr>
          <p:spPr bwMode="auto"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509760" cy="108813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41120" y="1673352"/>
            <a:ext cx="950976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875776" y="6391656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9E583DDF-CA54-461A-A486-592D2374C532}" type="datetimeFigureOut">
              <a:rPr lang="ru-RU" smtClean="0"/>
              <a:pPr/>
              <a:t>12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1341120" y="6391656"/>
            <a:ext cx="7159752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210800" y="6391656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CA8D9AD5-F248-4919-864A-CFD76CC027D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4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SzPct val="8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SzPct val="8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3" pos="3840" userDrawn="1">
          <p15:clr>
            <a:srgbClr val="F26B43"/>
          </p15:clr>
        </p15:guide>
        <p15:guide id="5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95400" y="1691640"/>
            <a:ext cx="9601200" cy="2514600"/>
          </a:xfrm>
        </p:spPr>
        <p:txBody>
          <a:bodyPr/>
          <a:lstStyle/>
          <a:p>
            <a:r>
              <a:rPr lang="ru-RU" dirty="0" smtClean="0"/>
              <a:t>Растровая развертка отрезка.</a:t>
            </a:r>
            <a:br>
              <a:rPr lang="ru-RU" dirty="0" smtClean="0"/>
            </a:br>
            <a:r>
              <a:rPr lang="ru-RU" dirty="0" smtClean="0"/>
              <a:t>Алгоритм </a:t>
            </a:r>
            <a:r>
              <a:rPr lang="ru-RU" dirty="0" err="1" smtClean="0"/>
              <a:t>Брезенхейма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67154260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509760" cy="3648994"/>
          </a:xfrm>
        </p:spPr>
        <p:txBody>
          <a:bodyPr>
            <a:normAutofit/>
          </a:bodyPr>
          <a:lstStyle/>
          <a:p>
            <a:r>
              <a:rPr lang="ru-RU" sz="3600" dirty="0" smtClean="0"/>
              <a:t>Нетрудно заметить, что в результате работы алгоритма получится восьмисвязное представление отрезка, так как переход к следующей точке развертки осуществляется на одну из восьми соседних клеток.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509760" cy="5397112"/>
          </a:xfrm>
        </p:spPr>
        <p:txBody>
          <a:bodyPr>
            <a:normAutofit fontScale="90000"/>
          </a:bodyPr>
          <a:lstStyle/>
          <a:p>
            <a:r>
              <a:rPr lang="ru-RU" sz="2700" dirty="0" smtClean="0"/>
              <a:t>Попытаемся </a:t>
            </a:r>
            <a:r>
              <a:rPr lang="ru-RU" sz="2700" dirty="0" smtClean="0"/>
              <a:t>сформулировать </a:t>
            </a:r>
            <a:r>
              <a:rPr lang="ru-RU" sz="2700" dirty="0" smtClean="0"/>
              <a:t>соображения, </a:t>
            </a:r>
            <a:r>
              <a:rPr lang="ru-RU" sz="2700" dirty="0" smtClean="0"/>
              <a:t>позволяющие </a:t>
            </a:r>
            <a:r>
              <a:rPr lang="ru-RU" sz="2700" dirty="0" smtClean="0"/>
              <a:t>описать как восьмисвязное, так и четырехсвязное растровые </a:t>
            </a:r>
            <a:r>
              <a:rPr lang="ru-RU" sz="2700" dirty="0" smtClean="0"/>
              <a:t>представления.</a:t>
            </a:r>
            <a:r>
              <a:rPr lang="ru-RU" sz="2700" dirty="0" smtClean="0"/>
              <a:t/>
            </a:r>
            <a:br>
              <a:rPr lang="ru-RU" sz="2700" dirty="0" smtClean="0"/>
            </a:br>
            <a:r>
              <a:rPr lang="ru-RU" sz="2700" dirty="0" smtClean="0"/>
              <a:t>Проанализировав расположение отрезка относительно квадратных окрестностей узлов решетки, можно предложить следующие правила </a:t>
            </a:r>
            <a:r>
              <a:rPr lang="ru-RU" sz="2700" dirty="0" smtClean="0"/>
              <a:t>:</a:t>
            </a:r>
            <a:r>
              <a:rPr lang="ru-RU" sz="2700" dirty="0" smtClean="0"/>
              <a:t/>
            </a:r>
            <a:br>
              <a:rPr lang="ru-RU" sz="2700" dirty="0" smtClean="0"/>
            </a:br>
            <a:r>
              <a:rPr lang="ru-RU" sz="2700" dirty="0" smtClean="0"/>
              <a:t> </a:t>
            </a:r>
            <a:r>
              <a:rPr lang="en-US" sz="2700" dirty="0" smtClean="0"/>
              <a:t>1)</a:t>
            </a:r>
            <a:r>
              <a:rPr lang="ru-RU" sz="2700" dirty="0" smtClean="0"/>
              <a:t>четырехсвязная </a:t>
            </a:r>
            <a:r>
              <a:rPr lang="ru-RU" sz="2700" dirty="0" smtClean="0"/>
              <a:t>развертка отрезка включает те и только те точки решетки, квадратные окрестности которых пересекаются с отрезком;</a:t>
            </a:r>
            <a:br>
              <a:rPr lang="ru-RU" sz="2700" dirty="0" smtClean="0"/>
            </a:br>
            <a:r>
              <a:rPr lang="ru-RU" sz="2700" dirty="0" smtClean="0"/>
              <a:t>2) восьмисвязная </a:t>
            </a:r>
            <a:r>
              <a:rPr lang="ru-RU" sz="2700" dirty="0" smtClean="0"/>
              <a:t>развертка отрезка включает те, и только те точки решетки, боковые стороны квадратных окрестностей которых пересекаются с </a:t>
            </a:r>
            <a:r>
              <a:rPr lang="ru-RU" sz="2700" dirty="0" smtClean="0"/>
              <a:t>отрезком</a:t>
            </a:r>
            <a:r>
              <a:rPr lang="ru-RU" sz="2700" dirty="0" smtClean="0"/>
              <a:t/>
            </a:r>
            <a:br>
              <a:rPr lang="ru-RU" sz="2700" dirty="0" smtClean="0"/>
            </a:br>
            <a:r>
              <a:rPr lang="ru-RU" sz="2700" dirty="0" smtClean="0"/>
              <a:t>Пользуясь правилом 1), выпишем алгоритм генерации четырехсвязной развертки</a:t>
            </a:r>
            <a:r>
              <a:rPr lang="ru-RU" sz="2700" dirty="0" smtClean="0"/>
              <a:t>.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36140" y="157701"/>
            <a:ext cx="11125201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y1; n:=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x2-x1;</a:t>
            </a: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y2-y1; d:=m/n; e:=d/2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For i:=1 to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n+m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do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ru-RU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{шаг по оси абсцисс и вычисление отклонения}</a:t>
            </a: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+1; e:=e+d;</a:t>
            </a: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{если отклонение по оси ординат от </a:t>
            </a: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текущего</a:t>
            </a: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значения у превосходит 1/2, то нужно увеличить</a:t>
            </a: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у на 1 и скорректировать отклонение е от нового значения у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ru-RU" sz="2200" dirty="0" smtClean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if 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&gt;0.5 the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y:=y+1; e:=e-1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350645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620520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620520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+1; e:=e+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620520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  <a:tabLst>
                <a:tab pos="449580" algn="l"/>
              </a:tabLst>
            </a:pP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'white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')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9580" algn="l"/>
              </a:tabLst>
            </a:pPr>
            <a:r>
              <a:rPr lang="ru-RU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ru-RU" sz="22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2065090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1"/>
            <a:ext cx="9509760" cy="5908101"/>
          </a:xfrm>
        </p:spPr>
        <p:txBody>
          <a:bodyPr>
            <a:noAutofit/>
          </a:bodyPr>
          <a:lstStyle/>
          <a:p>
            <a:r>
              <a:rPr lang="ru-RU" sz="2800" dirty="0" smtClean="0"/>
              <a:t>Переменная </a:t>
            </a:r>
            <a:r>
              <a:rPr lang="ru-RU" sz="2800" i="1" dirty="0" smtClean="0"/>
              <a:t>е</a:t>
            </a:r>
            <a:r>
              <a:rPr lang="ru-RU" sz="2800" dirty="0" smtClean="0"/>
              <a:t> выражает разницу между ординатой текущей точки на прямой и ординатой точки пересечения прямой с правой границей квадратной окрестности текущей точки растровой развертки.</a:t>
            </a:r>
            <a:br>
              <a:rPr lang="ru-RU" sz="2800" dirty="0" smtClean="0"/>
            </a:br>
            <a:r>
              <a:rPr lang="ru-RU" sz="2800" dirty="0" smtClean="0"/>
              <a:t>Если </a:t>
            </a:r>
            <a:r>
              <a:rPr lang="en-US" sz="2800" dirty="0" smtClean="0"/>
              <a:t>e</a:t>
            </a:r>
            <a:r>
              <a:rPr lang="en-US" sz="2800" dirty="0" smtClean="0"/>
              <a:t>&lt;=0,5</a:t>
            </a:r>
            <a:r>
              <a:rPr lang="ru-RU" sz="2800" dirty="0" smtClean="0"/>
              <a:t>  </a:t>
            </a:r>
            <a:r>
              <a:rPr lang="ru-RU" sz="2800" dirty="0" smtClean="0"/>
              <a:t>то отрезок пересекается с боковой стороной квадратной </a:t>
            </a:r>
            <a:r>
              <a:rPr lang="ru-RU" sz="2800" dirty="0" smtClean="0"/>
              <a:t>окрестности </a:t>
            </a:r>
            <a:r>
              <a:rPr lang="ru-RU" sz="2800" dirty="0" smtClean="0"/>
              <a:t>точки, лежащей справа от текущей точки, и нужно сместиться вправо на 1.</a:t>
            </a:r>
            <a:br>
              <a:rPr lang="ru-RU" sz="2800" dirty="0" smtClean="0"/>
            </a:br>
            <a:r>
              <a:rPr lang="ru-RU" sz="2800" dirty="0" smtClean="0"/>
              <a:t>Если </a:t>
            </a:r>
            <a:r>
              <a:rPr lang="en-US" sz="2800" dirty="0" smtClean="0"/>
              <a:t>e&gt;0,5</a:t>
            </a:r>
            <a:r>
              <a:rPr lang="ru-RU" sz="2800" dirty="0" smtClean="0"/>
              <a:t> </a:t>
            </a:r>
            <a:r>
              <a:rPr lang="ru-RU" sz="2800" dirty="0" smtClean="0"/>
              <a:t>то отрезок пересекается с нижней, границей квадратной окрестности, лежащей выше точки, и нужно сместиться на 1 вверх. Эти соображения пока­зывают также, что в результате работы последнего алго­ритма получится четырехсвязная развертка (</a:t>
            </a:r>
            <a:r>
              <a:rPr lang="ru-RU" sz="2800" dirty="0" smtClean="0"/>
              <a:t>рис.)</a:t>
            </a:r>
            <a:endParaRPr lang="ru-RU" sz="28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648" y="2841733"/>
            <a:ext cx="4089142" cy="300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37594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68014" y="658906"/>
            <a:ext cx="9509760" cy="482749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</a:t>
            </a:r>
            <a:r>
              <a:rPr lang="ru-RU" sz="3100" dirty="0" smtClean="0"/>
              <a:t>перации </a:t>
            </a:r>
            <a:r>
              <a:rPr lang="ru-RU" sz="3100" dirty="0" smtClean="0"/>
              <a:t>с вещественными числами осуществляются гораздо медленнее соответствующих операций с целыми числами. </a:t>
            </a:r>
            <a:r>
              <a:rPr lang="ru-RU" sz="3100" dirty="0" smtClean="0"/>
              <a:t>Для </a:t>
            </a:r>
            <a:r>
              <a:rPr lang="ru-RU" sz="3100" dirty="0" smtClean="0"/>
              <a:t>повышения эффективности работы алгоритма </a:t>
            </a:r>
            <a:r>
              <a:rPr lang="ru-RU" sz="3100" dirty="0" smtClean="0"/>
              <a:t>освободимся </a:t>
            </a:r>
            <a:r>
              <a:rPr lang="ru-RU" sz="3100" dirty="0" smtClean="0"/>
              <a:t>от операций, </a:t>
            </a:r>
            <a:r>
              <a:rPr lang="ru-RU" sz="3100" dirty="0" smtClean="0"/>
              <a:t>использующих </a:t>
            </a:r>
            <a:r>
              <a:rPr lang="ru-RU" sz="3100" dirty="0" smtClean="0"/>
              <a:t>вещественную арифметику. </a:t>
            </a:r>
            <a:r>
              <a:rPr lang="ru-RU" sz="3100" dirty="0" smtClean="0"/>
              <a:t>В </a:t>
            </a:r>
            <a:r>
              <a:rPr lang="ru-RU" sz="3100" dirty="0" smtClean="0"/>
              <a:t>алгоритме для </a:t>
            </a:r>
            <a:r>
              <a:rPr lang="ru-RU" sz="3100" dirty="0" smtClean="0"/>
              <a:t>восьмисвязной </a:t>
            </a:r>
            <a:r>
              <a:rPr lang="ru-RU" sz="3100" dirty="0" smtClean="0"/>
              <a:t>развертки отрезка, умножая переменные </a:t>
            </a:r>
            <a:r>
              <a:rPr lang="ru-RU" sz="3100" i="1" dirty="0" smtClean="0"/>
              <a:t>е</a:t>
            </a:r>
            <a:r>
              <a:rPr lang="ru-RU" sz="3100" dirty="0" smtClean="0"/>
              <a:t> и </a:t>
            </a:r>
            <a:r>
              <a:rPr lang="en-US" sz="3100" i="1" dirty="0" smtClean="0"/>
              <a:t>d</a:t>
            </a:r>
            <a:r>
              <a:rPr lang="ru-RU" sz="3100" dirty="0" smtClean="0"/>
              <a:t> на целое число 2</a:t>
            </a:r>
            <a:r>
              <a:rPr lang="en-US" sz="3100" i="1" dirty="0" smtClean="0"/>
              <a:t>n</a:t>
            </a:r>
            <a:r>
              <a:rPr lang="ru-RU" sz="3100" dirty="0" smtClean="0"/>
              <a:t>, </a:t>
            </a:r>
            <a:r>
              <a:rPr lang="ru-RU" sz="3100" dirty="0" smtClean="0"/>
              <a:t>можем избавиться </a:t>
            </a:r>
            <a:r>
              <a:rPr lang="ru-RU" sz="3100" dirty="0" smtClean="0"/>
              <a:t>от дробных чисел. Изменив "масштаб" переменных и внеся корректировки в неравенства, используемые  в операциях сравнения, получим </a:t>
            </a:r>
            <a:r>
              <a:rPr lang="ru-RU" sz="3100" dirty="0" smtClean="0"/>
              <a:t> </a:t>
            </a:r>
            <a:r>
              <a:rPr lang="ru-RU" sz="3100" dirty="0" smtClean="0"/>
              <a:t>версию </a:t>
            </a:r>
            <a:r>
              <a:rPr lang="ru-RU" sz="3100" dirty="0" smtClean="0"/>
              <a:t>алгоритма в целых числах:</a:t>
            </a:r>
            <a:endParaRPr lang="ru-RU" sz="31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51934" y="214853"/>
            <a:ext cx="11075773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</a:t>
            </a:r>
            <a:r>
              <a:rPr lang="en-US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y1;</a:t>
            </a:r>
            <a:r>
              <a:rPr lang="ru-RU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x2-x1; m:=y2-y1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d:=2*m; 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2*n; e:=0; {1--&gt; 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=2*n}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for i:=1 to n do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540385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{шаг по оси абсцисс и вычисление отклонения}</a:t>
            </a:r>
          </a:p>
          <a:p>
            <a:pPr indent="540385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+1; e:=e+d;</a:t>
            </a:r>
          </a:p>
          <a:p>
            <a:pPr indent="540385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{если отклонение по оси ординат от текущего</a:t>
            </a:r>
          </a:p>
          <a:p>
            <a:pPr indent="540385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значения у превосходит 1/2, то нужно увеличить</a:t>
            </a:r>
          </a:p>
          <a:p>
            <a:pPr indent="540385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у на 1 и скорректировать отклонение е от </a:t>
            </a:r>
            <a:r>
              <a:rPr lang="ru-RU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нового значения 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у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54038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if e&gt;n the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17030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710690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y:=y+1; e:=e-dy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17030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'white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')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ru-RU" sz="24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30752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509760" cy="2089135"/>
          </a:xfrm>
        </p:spPr>
        <p:txBody>
          <a:bodyPr>
            <a:normAutofit/>
          </a:bodyPr>
          <a:lstStyle/>
          <a:p>
            <a:r>
              <a:rPr lang="ru-RU" dirty="0" smtClean="0"/>
              <a:t>Используя аналогичные преобразования, </a:t>
            </a:r>
            <a:r>
              <a:rPr lang="ru-RU" dirty="0" smtClean="0"/>
              <a:t>можно записать процедуру </a:t>
            </a:r>
            <a:r>
              <a:rPr lang="ru-RU" dirty="0" smtClean="0"/>
              <a:t>генерации четырехсвязной </a:t>
            </a:r>
            <a:r>
              <a:rPr lang="ru-RU" dirty="0" smtClean="0"/>
              <a:t>развертки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23567" y="130412"/>
            <a:ext cx="11541211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y1;</a:t>
            </a: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n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x2-x1; m:=y2-y1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d:=2*m;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2*n; e:=m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for i:=1 to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n+m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do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{шаг по оси абсцисс и вычисление отклонения}</a:t>
            </a:r>
          </a:p>
          <a:p>
            <a:pPr indent="900430"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+1; e:=e+d;</a:t>
            </a:r>
          </a:p>
          <a:p>
            <a:pPr indent="900430"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{если отклонение по оси ординат от текущего</a:t>
            </a:r>
          </a:p>
          <a:p>
            <a:pPr indent="900430"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значения у превосходит 1/2, то нужно увеличить</a:t>
            </a:r>
          </a:p>
          <a:p>
            <a:pPr indent="900430"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у на 1 и скорректировать отклонение е от </a:t>
            </a: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нового значения </a:t>
            </a: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у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}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if e&gt;n the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980565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2430780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y:=y+1; e:=e-dy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980565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620520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980565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2430780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+1; e:=e+d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980565"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90600">
              <a:spcAft>
                <a:spcPts val="0"/>
              </a:spcAft>
            </a:pP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2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6429095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Общий алгоритм </a:t>
            </a:r>
            <a:r>
              <a:rPr lang="ru-RU" dirty="0" err="1"/>
              <a:t>Брезенхема</a:t>
            </a:r>
            <a:r>
              <a:rPr lang="ru-RU" dirty="0"/>
              <a:t> для восьмисвязной развертки отрезка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69773" y="1644125"/>
            <a:ext cx="90369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PROCEDURE line_8(x1,y1,x2,y2:integer)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VAR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,y,s1,s2,dx,dy,e,z,i:integer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change:boolean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y1; dx:=abs(x2-x1); 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abs(y2-y1)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s1:=sign(x2-x1); s2:=sign(y2-y1)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if 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&gt;dx the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z:=dx; dx:=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; </a:t>
            </a: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z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change:=true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end</a:t>
            </a:r>
            <a:endParaRPr lang="ru-RU" sz="24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038191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341120" y="618565"/>
            <a:ext cx="9510656" cy="539818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ru-RU" sz="2800" dirty="0" smtClean="0"/>
              <a:t>Процесс </a:t>
            </a:r>
            <a:r>
              <a:rPr lang="ru-RU" sz="2800" dirty="0" smtClean="0"/>
              <a:t>последовательной инициализации множества </a:t>
            </a:r>
            <a:r>
              <a:rPr lang="ru-RU" sz="2800" dirty="0" err="1" smtClean="0"/>
              <a:t>пикселов</a:t>
            </a:r>
            <a:r>
              <a:rPr lang="ru-RU" sz="2800" dirty="0" smtClean="0"/>
              <a:t> экрана, изображающего отрезок прямой линии, называется растровой разверткой отрезка, а само это множество – </a:t>
            </a:r>
            <a:r>
              <a:rPr lang="ru-RU" sz="2800" b="1" dirty="0" smtClean="0">
                <a:solidFill>
                  <a:srgbClr val="FF0000"/>
                </a:solidFill>
              </a:rPr>
              <a:t>растровым представлением отрезка. 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219200" y="247293"/>
            <a:ext cx="799894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e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change:=false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e:=2*dy-d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for i:=1 to dx do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color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while e&gt;=0 do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if change then x:=x+s1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else y:=y+s2; e:=e-2*d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if change then y:=y+s2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else x:=x+s1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e:=e+2*dy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color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)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2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8001305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й алгоритм </a:t>
            </a:r>
            <a:r>
              <a:rPr lang="ru-RU" dirty="0" err="1"/>
              <a:t>Брезенхема</a:t>
            </a:r>
            <a:r>
              <a:rPr lang="ru-RU" dirty="0"/>
              <a:t> для четырехсвязной развертки отрезка: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90833" y="1626617"/>
            <a:ext cx="8328454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</a:tabLs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PROCEDURE line_4(x1,y1,x2,y2:integer)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VAR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sx,sy,dx,dy,e,z,i:integer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change:boolean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y1; dx:=abs(x2-x1);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abs(y2-y1)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sx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sign(x2-x1);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s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sign(y2-y1);e:=2*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-d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if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&lt;dx then change:=fa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e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z:=dx; dx:=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;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:=z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change:=true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r>
              <a:rPr lang="ru-RU" sz="22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</a:t>
            </a:r>
            <a:r>
              <a:rPr lang="ru-RU" sz="2200" dirty="0" err="1">
                <a:latin typeface="Arial" panose="020B0604020202020204" pitchFamily="34" charset="0"/>
                <a:ea typeface="Times New Roman" panose="02020603050405020304" pitchFamily="18" charset="0"/>
              </a:rPr>
              <a:t>end</a:t>
            </a:r>
            <a:r>
              <a:rPr lang="ru-RU" sz="2200" dirty="0"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  <a:endParaRPr lang="ru-RU" sz="2200" dirty="0"/>
          </a:p>
        </p:txBody>
      </p:sp>
    </p:spTree>
    <p:extLst>
      <p:ext uri="{BB962C8B-B14F-4D97-AF65-F5344CB8AC3E}">
        <p14:creationId xmlns="" xmlns:p14="http://schemas.microsoft.com/office/powerpoint/2010/main" val="40411677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9557" y="324008"/>
            <a:ext cx="857558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           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for 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i:=1 to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x+dy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do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if e&lt;dx the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begin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if change then y:=y+sy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else x:=x+s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e:=e+2*dy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end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else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if change then x:=x+sx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else y:=y+sy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              e:=e-2*dx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  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          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2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2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y,color</a:t>
            </a: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);</a:t>
            </a:r>
            <a:endParaRPr lang="ru-RU" sz="2200" dirty="0" smtClean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2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2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endParaRPr lang="ru-RU" sz="2200" dirty="0"/>
          </a:p>
        </p:txBody>
      </p:sp>
    </p:spTree>
    <p:extLst>
      <p:ext uri="{BB962C8B-B14F-4D97-AF65-F5344CB8AC3E}">
        <p14:creationId xmlns="" xmlns:p14="http://schemas.microsoft.com/office/powerpoint/2010/main" val="7901415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4-связность и 8-связность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89005" y="2070745"/>
            <a:ext cx="1147118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4 </a:t>
            </a:r>
            <a:r>
              <a:rPr lang="ru-RU" sz="2800" dirty="0" smtClean="0"/>
              <a:t>связность: пикселы считаются соседними, если их х или </a:t>
            </a:r>
            <a:r>
              <a:rPr lang="en-US" sz="2800" dirty="0" smtClean="0"/>
              <a:t>y</a:t>
            </a:r>
            <a:r>
              <a:rPr lang="ru-RU" sz="2800" dirty="0" smtClean="0"/>
              <a:t> координата отличаются не более, чем на 1.</a:t>
            </a:r>
          </a:p>
          <a:p>
            <a:r>
              <a:rPr lang="en-US" sz="2800" dirty="0" smtClean="0"/>
              <a:t>|x1-x2|+|y1-y2|&lt;=1</a:t>
            </a:r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8 связность: пикселы считаются соседними, если их х и </a:t>
            </a:r>
            <a:r>
              <a:rPr lang="en-US" sz="2800" dirty="0" smtClean="0"/>
              <a:t>y</a:t>
            </a:r>
            <a:r>
              <a:rPr lang="ru-RU" sz="2800" dirty="0" smtClean="0"/>
              <a:t> координаты отличаются не более, чем на 1.</a:t>
            </a:r>
            <a:endParaRPr lang="en-US" sz="2800" dirty="0" smtClean="0"/>
          </a:p>
          <a:p>
            <a:r>
              <a:rPr lang="en-US" sz="2800" dirty="0" smtClean="0"/>
              <a:t>|x1-x2|&lt;=1;     |y1-y2|&lt;=1</a:t>
            </a:r>
            <a:endParaRPr lang="ru-RU" sz="2800" dirty="0" smtClean="0"/>
          </a:p>
        </p:txBody>
      </p:sp>
    </p:spTree>
    <p:extLst>
      <p:ext uri="{BB962C8B-B14F-4D97-AF65-F5344CB8AC3E}">
        <p14:creationId xmlns="" xmlns:p14="http://schemas.microsoft.com/office/powerpoint/2010/main" val="27718599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277" y="640688"/>
            <a:ext cx="3258150" cy="541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6481342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79854" y="900332"/>
            <a:ext cx="1112013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/>
              <a:t>Пусть концы </a:t>
            </a:r>
            <a:r>
              <a:rPr lang="en-US" sz="4400" dirty="0" smtClean="0"/>
              <a:t>M1</a:t>
            </a:r>
            <a:r>
              <a:rPr lang="ru-RU" sz="4400" dirty="0" smtClean="0"/>
              <a:t> и </a:t>
            </a:r>
            <a:r>
              <a:rPr lang="en-US" sz="4400" dirty="0" smtClean="0"/>
              <a:t>M2</a:t>
            </a:r>
            <a:r>
              <a:rPr lang="ru-RU" sz="4400" dirty="0" smtClean="0"/>
              <a:t> отрезка имеют координаты </a:t>
            </a:r>
            <a:r>
              <a:rPr lang="en-US" sz="4400" dirty="0" smtClean="0"/>
              <a:t>(x1,y1) </a:t>
            </a:r>
            <a:r>
              <a:rPr lang="ru-RU" sz="4400" dirty="0" smtClean="0"/>
              <a:t>и </a:t>
            </a:r>
          </a:p>
          <a:p>
            <a:r>
              <a:rPr lang="ru-RU" sz="4400" dirty="0" smtClean="0"/>
              <a:t>(</a:t>
            </a:r>
            <a:r>
              <a:rPr lang="en-US" sz="4400" dirty="0" smtClean="0"/>
              <a:t>x2,y2)</a:t>
            </a:r>
            <a:r>
              <a:rPr lang="ru-RU" sz="4400" dirty="0" smtClean="0"/>
              <a:t>. Тогда отрезок определяется уравнением </a:t>
            </a:r>
            <a:endParaRPr lang="ru-RU" sz="4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52616" y="2360139"/>
            <a:ext cx="211830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59791473"/>
              </p:ext>
            </p:extLst>
          </p:nvPr>
        </p:nvGraphicFramePr>
        <p:xfrm>
          <a:off x="1055816" y="3539872"/>
          <a:ext cx="6199149" cy="1918784"/>
        </p:xfrm>
        <a:graphic>
          <a:graphicData uri="http://schemas.openxmlformats.org/presentationml/2006/ole">
            <p:oleObj spid="_x0000_s3079" r:id="rId3" imgW="1600200" imgH="495300" progId="">
              <p:embed/>
            </p:oleObj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267200" y="2835421"/>
          <a:ext cx="3886200" cy="818147"/>
        </p:xfrm>
        <a:graphic>
          <a:graphicData uri="http://schemas.openxmlformats.org/presentationml/2006/ole">
            <p:oleObj spid="_x0000_s3080" r:id="rId4" imgW="1269449" imgH="266584" progId="Equation.DSMT4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 rot="10800000" flipV="1">
            <a:off x="838200" y="5305321"/>
            <a:ext cx="9652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простоты предположим, что угловой коэффициент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&lt;=1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782643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443438" y="1110427"/>
            <a:ext cx="852083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endParaRPr lang="en-US" sz="2800" dirty="0" smtClean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 smtClean="0">
                <a:latin typeface="Courier New" panose="02070309020205020404" pitchFamily="49" charset="0"/>
                <a:ea typeface="Times New Roman" panose="02020603050405020304" pitchFamily="18" charset="0"/>
              </a:rPr>
              <a:t>Dx</a:t>
            </a: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:=1; </a:t>
            </a:r>
            <a:r>
              <a:rPr lang="en-US" sz="28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Dy</a:t>
            </a: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:=abs((y2-y1)/(x2-x1));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y1;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For i:=0 to L-1 do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</a:t>
            </a:r>
            <a:r>
              <a:rPr lang="en-US" sz="28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x,round</a:t>
            </a: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(y));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     x:=x+Dx; y:=y+Dy;</a:t>
            </a:r>
            <a:endParaRPr lang="ru-RU" sz="28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r>
              <a:rPr lang="en-US" sz="28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endParaRPr lang="ru-RU" sz="2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572475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940962" cy="524919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хема работы этого алгоритма проста: получаем очередную точку на отрезке и инициируем </a:t>
            </a:r>
            <a:r>
              <a:rPr lang="ru-RU" dirty="0" err="1" smtClean="0"/>
              <a:t>пиксел</a:t>
            </a:r>
            <a:r>
              <a:rPr lang="ru-RU" dirty="0" smtClean="0"/>
              <a:t>, ближайший к этой точке.</a:t>
            </a:r>
            <a:br>
              <a:rPr lang="ru-RU" dirty="0" smtClean="0"/>
            </a:br>
            <a:r>
              <a:rPr lang="ru-RU" dirty="0" smtClean="0"/>
              <a:t>Условие  </a:t>
            </a:r>
            <a:r>
              <a:rPr lang="en-US" dirty="0" smtClean="0"/>
              <a:t>k&lt;=</a:t>
            </a:r>
            <a:r>
              <a:rPr lang="en-US" dirty="0" smtClean="0"/>
              <a:t>1 </a:t>
            </a:r>
            <a:r>
              <a:rPr lang="ru-RU" dirty="0" smtClean="0"/>
              <a:t>нужно, </a:t>
            </a:r>
            <a:r>
              <a:rPr lang="ru-RU" dirty="0" smtClean="0"/>
              <a:t>чтобы в процессе построения растровой развертки не было пропущено ни одной точки;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шаг </a:t>
            </a:r>
            <a:r>
              <a:rPr lang="ru-RU" dirty="0" smtClean="0"/>
              <a:t>по оси </a:t>
            </a:r>
            <a:r>
              <a:rPr lang="ru-RU" i="1" dirty="0" err="1" smtClean="0"/>
              <a:t>х</a:t>
            </a:r>
            <a:r>
              <a:rPr lang="ru-RU" dirty="0" smtClean="0"/>
              <a:t> единичный, а по оси </a:t>
            </a:r>
            <a:r>
              <a:rPr lang="ru-RU" i="1" dirty="0" smtClean="0"/>
              <a:t>у</a:t>
            </a:r>
            <a:r>
              <a:rPr lang="ru-RU" dirty="0" smtClean="0"/>
              <a:t> – меньше 1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Если </a:t>
            </a:r>
            <a:r>
              <a:rPr lang="ru-RU" dirty="0" smtClean="0"/>
              <a:t>угловой коэффициент прямой больше 1, нужно поменять ролями переменные </a:t>
            </a:r>
            <a:r>
              <a:rPr lang="ru-RU" i="1" dirty="0" err="1" smtClean="0"/>
              <a:t>х</a:t>
            </a:r>
            <a:r>
              <a:rPr lang="ru-RU" dirty="0" smtClean="0"/>
              <a:t> и </a:t>
            </a:r>
            <a:r>
              <a:rPr lang="ru-RU" i="1" dirty="0" smtClean="0"/>
              <a:t>у</a:t>
            </a:r>
            <a:r>
              <a:rPr lang="ru-RU" dirty="0" smtClean="0"/>
              <a:t>.</a:t>
            </a:r>
            <a:br>
              <a:rPr lang="ru-RU" dirty="0" smtClean="0"/>
            </a:b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38912"/>
            <a:ext cx="9509760" cy="5813970"/>
          </a:xfrm>
        </p:spPr>
        <p:txBody>
          <a:bodyPr>
            <a:noAutofit/>
          </a:bodyPr>
          <a:lstStyle/>
          <a:p>
            <a:r>
              <a:rPr lang="ru-RU" sz="3600" dirty="0" smtClean="0"/>
              <a:t>Заметим, что целочисленная абсцисса точки изменяется на каждом шаге на 1, в то время как целочисленная ордината претерпевает изменение лишь в случае, когда в результате накопления приращений </a:t>
            </a:r>
            <a:r>
              <a:rPr lang="en-US" sz="3600" i="1" dirty="0" smtClean="0"/>
              <a:t>D</a:t>
            </a:r>
            <a:r>
              <a:rPr lang="ru-RU" sz="3600" i="1" dirty="0" smtClean="0"/>
              <a:t>у</a:t>
            </a:r>
            <a:r>
              <a:rPr lang="ru-RU" sz="3600" dirty="0" smtClean="0"/>
              <a:t> вещественная ордината точки окажется в окрестности радиуса 0,5 соседнего уровня по оси ординат. Учтем эти наблюдения и несколько изменим алгоритм по форме, оставляя основную схему без изменения</a:t>
            </a:r>
            <a:r>
              <a:rPr lang="ru-RU" sz="3600" dirty="0" smtClean="0"/>
              <a:t>.</a:t>
            </a:r>
            <a:endParaRPr lang="ru-RU" sz="36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441620" y="279212"/>
            <a:ext cx="1040850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:=x1; y:=y1; n:=x2-x1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m:=y2-y1; d:=m/n; e:=0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For i:=1 to n do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63055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{шаг по оси абсцисс и вычисление отклонения}</a:t>
            </a:r>
          </a:p>
          <a:p>
            <a:pPr indent="900430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+1; 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e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:=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e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d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;</a:t>
            </a:r>
          </a:p>
          <a:p>
            <a:pPr indent="900430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{если отклонение по оси ординат от текущего</a:t>
            </a:r>
          </a:p>
          <a:p>
            <a:pPr indent="900430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значения у превосходит 1/2, то нужно увеличить</a:t>
            </a:r>
          </a:p>
          <a:p>
            <a:pPr indent="900430">
              <a:spcAft>
                <a:spcPts val="0"/>
              </a:spcAft>
            </a:pP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у на 1 и скорректировать отклонение </a:t>
            </a:r>
            <a:r>
              <a:rPr lang="ru-RU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е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е</a:t>
            </a:r>
            <a:r>
              <a:rPr lang="ru-RU" sz="2400" dirty="0" smtClean="0"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от нового</a:t>
            </a:r>
          </a:p>
          <a:p>
            <a:pPr indent="900430">
              <a:spcAft>
                <a:spcPts val="0"/>
              </a:spcAft>
            </a:pP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значения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 у}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if e&gt;0.5 the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26047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begin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710690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y:=y+1; e:=e-1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1350645">
              <a:spcAft>
                <a:spcPts val="0"/>
              </a:spcAft>
            </a:pP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end;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indent="900430">
              <a:spcAft>
                <a:spcPts val="0"/>
              </a:spcAft>
            </a:pPr>
            <a:r>
              <a:rPr lang="en-US" sz="2400" dirty="0" err="1">
                <a:latin typeface="Courier New" panose="02070309020205020404" pitchFamily="49" charset="0"/>
                <a:ea typeface="Times New Roman" panose="02020603050405020304" pitchFamily="18" charset="0"/>
              </a:rPr>
              <a:t>PutPixel</a:t>
            </a:r>
            <a:r>
              <a:rPr lang="en-US" sz="2400" dirty="0">
                <a:latin typeface="Courier New" panose="02070309020205020404" pitchFamily="49" charset="0"/>
                <a:ea typeface="Times New Roman" panose="02020603050405020304" pitchFamily="18" charset="0"/>
              </a:rPr>
              <a:t>(x,y,7)</a:t>
            </a:r>
            <a:endParaRPr lang="ru-RU" sz="2400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r>
              <a:rPr lang="ru-RU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end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</a:rPr>
              <a:t>;</a:t>
            </a:r>
            <a:endParaRPr lang="ru-RU" sz="2400" dirty="0"/>
          </a:p>
        </p:txBody>
      </p:sp>
    </p:spTree>
    <p:extLst>
      <p:ext uri="{BB962C8B-B14F-4D97-AF65-F5344CB8AC3E}">
        <p14:creationId xmlns="" xmlns:p14="http://schemas.microsoft.com/office/powerpoint/2010/main" val="173706079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Sheer Green 16x9">
  <a:themeElements>
    <a:clrScheme name="Sheer Green">
      <a:dk1>
        <a:srgbClr val="624D38"/>
      </a:dk1>
      <a:lt1>
        <a:srgbClr val="FFFFFF"/>
      </a:lt1>
      <a:dk2>
        <a:srgbClr val="404040"/>
      </a:dk2>
      <a:lt2>
        <a:srgbClr val="F2F2E2"/>
      </a:lt2>
      <a:accent1>
        <a:srgbClr val="72C23C"/>
      </a:accent1>
      <a:accent2>
        <a:srgbClr val="F4CC20"/>
      </a:accent2>
      <a:accent3>
        <a:srgbClr val="53B6BB"/>
      </a:accent3>
      <a:accent4>
        <a:srgbClr val="BA7CC0"/>
      </a:accent4>
      <a:accent5>
        <a:srgbClr val="ED635A"/>
      </a:accent5>
      <a:accent6>
        <a:srgbClr val="EE9B40"/>
      </a:accent6>
      <a:hlink>
        <a:srgbClr val="53B6BB"/>
      </a:hlink>
      <a:folHlink>
        <a:srgbClr val="B68DC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Sheer Green">
      <a:dk1>
        <a:srgbClr val="404040"/>
      </a:dk1>
      <a:lt1>
        <a:sysClr val="window" lastClr="FFFFFF"/>
      </a:lt1>
      <a:dk2>
        <a:srgbClr val="624D38"/>
      </a:dk2>
      <a:lt2>
        <a:srgbClr val="F2F2E2"/>
      </a:lt2>
      <a:accent1>
        <a:srgbClr val="72C23C"/>
      </a:accent1>
      <a:accent2>
        <a:srgbClr val="F4CC20"/>
      </a:accent2>
      <a:accent3>
        <a:srgbClr val="53B6BB"/>
      </a:accent3>
      <a:accent4>
        <a:srgbClr val="BA7CC0"/>
      </a:accent4>
      <a:accent5>
        <a:srgbClr val="ED635A"/>
      </a:accent5>
      <a:accent6>
        <a:srgbClr val="EE9B40"/>
      </a:accent6>
      <a:hlink>
        <a:srgbClr val="53B6BB"/>
      </a:hlink>
      <a:folHlink>
        <a:srgbClr val="B68DC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heer Green">
      <a:dk1>
        <a:srgbClr val="404040"/>
      </a:dk1>
      <a:lt1>
        <a:sysClr val="window" lastClr="FFFFFF"/>
      </a:lt1>
      <a:dk2>
        <a:srgbClr val="624D38"/>
      </a:dk2>
      <a:lt2>
        <a:srgbClr val="F2F2E2"/>
      </a:lt2>
      <a:accent1>
        <a:srgbClr val="72C23C"/>
      </a:accent1>
      <a:accent2>
        <a:srgbClr val="F4CC20"/>
      </a:accent2>
      <a:accent3>
        <a:srgbClr val="53B6BB"/>
      </a:accent3>
      <a:accent4>
        <a:srgbClr val="BA7CC0"/>
      </a:accent4>
      <a:accent5>
        <a:srgbClr val="ED635A"/>
      </a:accent5>
      <a:accent6>
        <a:srgbClr val="EE9B40"/>
      </a:accent6>
      <a:hlink>
        <a:srgbClr val="53B6BB"/>
      </a:hlink>
      <a:folHlink>
        <a:srgbClr val="B68DC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04C4809-32CE-4D76-8837-BF87A221E81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с прозрачной зеленой рамкой (широкоэкранный формат)</Template>
  <TotalTime>0</TotalTime>
  <Words>1079</Words>
  <Application>Microsoft Office PowerPoint</Application>
  <PresentationFormat>Произвольный</PresentationFormat>
  <Paragraphs>154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Sheer Green 16x9</vt:lpstr>
      <vt:lpstr>Equation.DSMT4</vt:lpstr>
      <vt:lpstr>Растровая развертка отрезка. Алгоритм Брезенхейма</vt:lpstr>
      <vt:lpstr>Слайд 2</vt:lpstr>
      <vt:lpstr>4-связность и 8-связность</vt:lpstr>
      <vt:lpstr>Слайд 4</vt:lpstr>
      <vt:lpstr>Слайд 5</vt:lpstr>
      <vt:lpstr>Слайд 6</vt:lpstr>
      <vt:lpstr>Схема работы этого алгоритма проста: получаем очередную точку на отрезке и инициируем пиксел, ближайший к этой точке. Условие  k&lt;=1 нужно, чтобы в процессе построения растровой развертки не было пропущено ни одной точки;  шаг по оси х единичный, а по оси у – меньше 1.  Если угловой коэффициент прямой больше 1, нужно поменять ролями переменные х и у. </vt:lpstr>
      <vt:lpstr>Заметим, что целочисленная абсцисса точки изменяется на каждом шаге на 1, в то время как целочисленная ордината претерпевает изменение лишь в случае, когда в результате накопления приращений Dу вещественная ордината точки окажется в окрестности радиуса 0,5 соседнего уровня по оси ординат. Учтем эти наблюдения и несколько изменим алгоритм по форме, оставляя основную схему без изменения.</vt:lpstr>
      <vt:lpstr>Слайд 9</vt:lpstr>
      <vt:lpstr>Нетрудно заметить, что в результате работы алгоритма получится восьмисвязное представление отрезка, так как переход к следующей точке развертки осуществляется на одну из восьми соседних клеток. </vt:lpstr>
      <vt:lpstr>Попытаемся сформулировать соображения, позволяющие описать как восьмисвязное, так и четырехсвязное растровые представления. Проанализировав расположение отрезка относительно квадратных окрестностей узлов решетки, можно предложить следующие правила :  1)четырехсвязная развертка отрезка включает те и только те точки решетки, квадратные окрестности которых пересекаются с отрезком; 2) восьмисвязная развертка отрезка включает те, и только те точки решетки, боковые стороны квадратных окрестностей которых пересекаются с отрезком Пользуясь правилом 1), выпишем алгоритм генерации четырехсвязной развертки.</vt:lpstr>
      <vt:lpstr>Слайд 12</vt:lpstr>
      <vt:lpstr>Переменная е выражает разницу между ординатой текущей точки на прямой и ординатой точки пересечения прямой с правой границей квадратной окрестности текущей точки растровой развертки. Если e&lt;=0,5  то отрезок пересекается с боковой стороной квадратной окрестности точки, лежащей справа от текущей точки, и нужно сместиться вправо на 1. Если e&gt;0,5 то отрезок пересекается с нижней, границей квадратной окрестности, лежащей выше точки, и нужно сместиться на 1 вверх. Эти соображения пока­зывают также, что в результате работы последнего алго­ритма получится четырехсвязная развертка (рис.)</vt:lpstr>
      <vt:lpstr>Слайд 14</vt:lpstr>
      <vt:lpstr>Операции с вещественными числами осуществляются гораздо медленнее соответствующих операций с целыми числами. Для повышения эффективности работы алгоритма освободимся от операций, использующих вещественную арифметику. В алгоритме для восьмисвязной развертки отрезка, умножая переменные е и d на целое число 2n, можем избавиться от дробных чисел. Изменив "масштаб" переменных и внеся корректировки в неравенства, используемые  в операциях сравнения, получим  версию алгоритма в целых числах:</vt:lpstr>
      <vt:lpstr>Слайд 16</vt:lpstr>
      <vt:lpstr>Используя аналогичные преобразования, можно записать процедуру генерации четырехсвязной развертки</vt:lpstr>
      <vt:lpstr>Слайд 18</vt:lpstr>
      <vt:lpstr>Общий алгоритм Брезенхема для восьмисвязной развертки отрезка:</vt:lpstr>
      <vt:lpstr>Слайд 20</vt:lpstr>
      <vt:lpstr>Общий алгоритм Брезенхема для четырехсвязной развертки отрезка: </vt:lpstr>
      <vt:lpstr>Слайд 2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4-05-19T19:47:55Z</dcterms:created>
  <dcterms:modified xsi:type="dcterms:W3CDTF">2019-03-12T12:50:0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08979991</vt:lpwstr>
  </property>
</Properties>
</file>